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F325D" w:rsidRPr="00BF325D" w:rsidRDefault="00BF325D" w:rsidP="00BF325D">
      <w:pPr>
        <w:pStyle w:val="Title"/>
        <w:rPr>
          <w:lang w:val="en-US"/>
        </w:rPr>
      </w:pPr>
      <w:proofErr w:type="spellStart"/>
      <w:r w:rsidRPr="00BF325D">
        <w:rPr>
          <w:lang w:val="en-US"/>
        </w:rPr>
        <w:t>SensPatankar</w:t>
      </w:r>
      <w:proofErr w:type="spellEnd"/>
      <w:r w:rsidRPr="00BF325D">
        <w:rPr>
          <w:lang w:val="en-US"/>
        </w:rPr>
        <w:t xml:space="preserve"> in </w:t>
      </w:r>
      <w:r w:rsidR="0044750B">
        <w:rPr>
          <w:lang w:val="en-US"/>
        </w:rPr>
        <w:t xml:space="preserve">Cartesian </w:t>
      </w:r>
      <w:r w:rsidRPr="00BF325D">
        <w:rPr>
          <w:lang w:val="en-US"/>
        </w:rPr>
        <w:t>coordinates</w:t>
      </w:r>
    </w:p>
    <w:p w:rsidR="00BF325D" w:rsidRPr="00BF325D" w:rsidRDefault="00BF325D" w:rsidP="00BF325D">
      <w:pPr>
        <w:pStyle w:val="Subtitle"/>
        <w:rPr>
          <w:lang w:val="en-US"/>
        </w:rPr>
      </w:pPr>
      <w:r w:rsidRPr="00BF325D">
        <w:rPr>
          <w:lang w:val="en-US"/>
        </w:rPr>
        <w:t xml:space="preserve">INRA\Olivier Vitrac – rev. </w:t>
      </w:r>
      <w:r w:rsidR="003A696C">
        <w:rPr>
          <w:lang w:val="en-US"/>
        </w:rPr>
        <w:t>22</w:t>
      </w:r>
      <w:r>
        <w:rPr>
          <w:lang w:val="en-US"/>
        </w:rPr>
        <w:t>/10/2013</w:t>
      </w:r>
    </w:p>
    <w:p w:rsidR="001D53C1" w:rsidRDefault="001D53C1" w:rsidP="001D53C1">
      <w:pPr>
        <w:pStyle w:val="MTDisplayEquation"/>
      </w:pPr>
      <w:r w:rsidRPr="00BF325D">
        <w:rPr>
          <w:lang w:val="en-US"/>
        </w:rPr>
        <w:tab/>
      </w:r>
      <w:r w:rsidR="0044750B" w:rsidRPr="0044750B">
        <w:rPr>
          <w:position w:val="-24"/>
        </w:rPr>
        <w:object w:dxaOrig="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05pt;height:30.55pt" o:ole="">
            <v:imagedata r:id="rId4" o:title=""/>
          </v:shape>
          <o:OLEObject Type="Embed" ProgID="Equation.DSMT4" ShapeID="_x0000_i1025" DrawAspect="Content" ObjectID="_1489148239" r:id="rId5"/>
        </w:object>
      </w:r>
      <w:r w:rsidRPr="00BF325D">
        <w:rPr>
          <w:lang w:val="en-US"/>
        </w:rPr>
        <w:tab/>
      </w:r>
      <w:r>
        <w:fldChar w:fldCharType="begin"/>
      </w:r>
      <w:r w:rsidRPr="00BF325D">
        <w:rPr>
          <w:lang w:val="en-US"/>
        </w:rPr>
        <w:instrText xml:space="preserve"> MACROBUTTON MTPlaceRef \* MERGEFORMAT </w:instrText>
      </w:r>
      <w:r>
        <w:fldChar w:fldCharType="begin"/>
      </w:r>
      <w:r w:rsidRPr="00BF325D">
        <w:rPr>
          <w:lang w:val="en-US"/>
        </w:rPr>
        <w:instrText xml:space="preserve"> SEQ MTEqn \h \* MERGEFORMAT </w:instrText>
      </w:r>
      <w:r>
        <w:fldChar w:fldCharType="end"/>
      </w:r>
      <w:r w:rsidRPr="00BF325D">
        <w:rPr>
          <w:lang w:val="en-US"/>
        </w:rPr>
        <w:instrText>(</w:instrText>
      </w:r>
      <w:r w:rsidR="00BF325D">
        <w:fldChar w:fldCharType="begin"/>
      </w:r>
      <w:r w:rsidR="00BF325D" w:rsidRPr="00BF325D">
        <w:rPr>
          <w:lang w:val="en-US"/>
        </w:rPr>
        <w:instrText xml:space="preserve"> SEQ MTEqn \c \* Arabic \</w:instrText>
      </w:r>
      <w:r w:rsidR="00BF325D">
        <w:instrText xml:space="preserve">* MERGEFORMAT </w:instrText>
      </w:r>
      <w:r w:rsidR="00BF325D">
        <w:fldChar w:fldCharType="separate"/>
      </w:r>
      <w:r w:rsidR="003A36BB" w:rsidRPr="003A36BB">
        <w:rPr>
          <w:noProof/>
        </w:rPr>
        <w:instrText>1</w:instrText>
      </w:r>
      <w:r w:rsidR="00BF325D">
        <w:rPr>
          <w:noProof/>
        </w:rPr>
        <w:fldChar w:fldCharType="end"/>
      </w:r>
      <w:r>
        <w:instrText>)</w:instrText>
      </w:r>
      <w:r>
        <w:fldChar w:fldCharType="end"/>
      </w:r>
    </w:p>
    <w:p w:rsidR="00AE6AF2" w:rsidRPr="00AE6AF2" w:rsidRDefault="00AE6AF2" w:rsidP="00AE6AF2">
      <w:r>
        <w:t>General solution</w:t>
      </w:r>
    </w:p>
    <w:p w:rsidR="001D53C1" w:rsidRDefault="001D53C1" w:rsidP="001D53C1">
      <w:pPr>
        <w:pStyle w:val="MTDisplayEquation"/>
      </w:pPr>
      <w:r>
        <w:tab/>
      </w:r>
      <w:r w:rsidR="0044750B" w:rsidRPr="007164E9">
        <w:rPr>
          <w:position w:val="-46"/>
        </w:rPr>
        <w:object w:dxaOrig="1920" w:dyaOrig="1040">
          <v:shape id="_x0000_i1026" type="#_x0000_t75" style="width:95.6pt;height:51.85pt" o:ole="">
            <v:imagedata r:id="rId6" o:title=""/>
          </v:shape>
          <o:OLEObject Type="Embed" ProgID="Equation.DSMT4" ShapeID="_x0000_i1026" DrawAspect="Content" ObjectID="_1489148240" r:id="rId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B2FA2">
        <w:fldChar w:fldCharType="begin"/>
      </w:r>
      <w:r w:rsidR="007B2FA2">
        <w:instrText xml:space="preserve"> SEQ MTEqn \c \* Arabic \* MERGEFORMAT </w:instrText>
      </w:r>
      <w:r w:rsidR="007B2FA2">
        <w:fldChar w:fldCharType="separate"/>
      </w:r>
      <w:r w:rsidR="003A36BB">
        <w:rPr>
          <w:noProof/>
        </w:rPr>
        <w:instrText>2</w:instrText>
      </w:r>
      <w:r w:rsidR="007B2FA2">
        <w:rPr>
          <w:noProof/>
        </w:rPr>
        <w:fldChar w:fldCharType="end"/>
      </w:r>
      <w:r>
        <w:instrText>)</w:instrText>
      </w:r>
      <w:r>
        <w:fldChar w:fldCharType="end"/>
      </w:r>
    </w:p>
    <w:p w:rsidR="00AE6AF2" w:rsidRPr="00AE6AF2" w:rsidRDefault="00AE6AF2" w:rsidP="00AE6AF2">
      <w:pPr>
        <w:rPr>
          <w:lang w:val="en-US"/>
        </w:rPr>
      </w:pPr>
      <w:r w:rsidRPr="00AE6AF2">
        <w:rPr>
          <w:lang w:val="en-US"/>
        </w:rPr>
        <w:t>On East side and by noting</w:t>
      </w:r>
      <w:proofErr w:type="gramStart"/>
      <w:r w:rsidRPr="00AE6AF2">
        <w:rPr>
          <w:lang w:val="en-US"/>
        </w:rPr>
        <w:t xml:space="preserve">, </w:t>
      </w:r>
      <w:bookmarkStart w:id="0" w:name="_GoBack"/>
      <w:proofErr w:type="gramEnd"/>
      <w:r w:rsidR="00367AD5" w:rsidRPr="00AE6AF2">
        <w:rPr>
          <w:position w:val="-14"/>
          <w:lang w:val="en-US"/>
        </w:rPr>
        <w:object w:dxaOrig="1200" w:dyaOrig="400">
          <v:shape id="_x0000_i1038" type="#_x0000_t75" style="width:59.9pt;height:20.15pt" o:ole="">
            <v:imagedata r:id="rId8" o:title=""/>
          </v:shape>
          <o:OLEObject Type="Embed" ProgID="Equation.DSMT4" ShapeID="_x0000_i1038" DrawAspect="Content" ObjectID="_1489148241" r:id="rId9"/>
        </w:object>
      </w:r>
      <w:bookmarkEnd w:id="0"/>
      <w:r>
        <w:rPr>
          <w:lang w:val="en-US"/>
        </w:rPr>
        <w:t>:</w:t>
      </w:r>
    </w:p>
    <w:p w:rsidR="001D53C1" w:rsidRPr="0044750B" w:rsidRDefault="001D53C1" w:rsidP="001D53C1">
      <w:pPr>
        <w:pStyle w:val="MTDisplayEquation"/>
        <w:rPr>
          <w:lang w:val="en-US"/>
        </w:rPr>
      </w:pPr>
      <w:r w:rsidRPr="00AE6AF2">
        <w:rPr>
          <w:lang w:val="en-US"/>
        </w:rPr>
        <w:tab/>
      </w:r>
      <w:r w:rsidR="0044750B" w:rsidRPr="0044750B">
        <w:rPr>
          <w:position w:val="-14"/>
        </w:rPr>
        <w:object w:dxaOrig="3840" w:dyaOrig="400">
          <v:shape id="_x0000_i1027" type="#_x0000_t75" style="width:192.4pt;height:20.15pt" o:ole="">
            <v:imagedata r:id="rId10" o:title=""/>
          </v:shape>
          <o:OLEObject Type="Embed" ProgID="Equation.DSMT4" ShapeID="_x0000_i1027" DrawAspect="Content" ObjectID="_1489148242" r:id="rId11"/>
        </w:object>
      </w:r>
      <w:r w:rsidR="0036404A" w:rsidRPr="0044750B">
        <w:rPr>
          <w:lang w:val="en-US"/>
        </w:rPr>
        <w:t xml:space="preserve"> </w:t>
      </w:r>
      <w:proofErr w:type="gramStart"/>
      <w:r w:rsidR="0036404A" w:rsidRPr="0044750B">
        <w:rPr>
          <w:lang w:val="en-US"/>
        </w:rPr>
        <w:t>for</w:t>
      </w:r>
      <w:proofErr w:type="gramEnd"/>
      <w:r w:rsidR="0036404A" w:rsidRPr="0044750B">
        <w:rPr>
          <w:lang w:val="en-US"/>
        </w:rPr>
        <w:t xml:space="preserve"> </w:t>
      </w:r>
      <w:r w:rsidR="0044750B" w:rsidRPr="0036404A">
        <w:rPr>
          <w:position w:val="-12"/>
        </w:rPr>
        <w:object w:dxaOrig="1620" w:dyaOrig="360">
          <v:shape id="_x0000_i1028" type="#_x0000_t75" style="width:81.2pt;height:17.85pt" o:ole="">
            <v:imagedata r:id="rId12" o:title=""/>
          </v:shape>
          <o:OLEObject Type="Embed" ProgID="Equation.DSMT4" ShapeID="_x0000_i1028" DrawAspect="Content" ObjectID="_1489148243" r:id="rId13"/>
        </w:object>
      </w:r>
      <w:r w:rsidRPr="0044750B">
        <w:rPr>
          <w:lang w:val="en-US"/>
        </w:rPr>
        <w:tab/>
      </w:r>
      <w:r>
        <w:fldChar w:fldCharType="begin"/>
      </w:r>
      <w:r w:rsidRPr="0044750B">
        <w:rPr>
          <w:lang w:val="en-US"/>
        </w:rPr>
        <w:instrText xml:space="preserve"> MACROBUTTON MTPlaceRef \* MERGEFORMAT </w:instrText>
      </w:r>
      <w:r>
        <w:fldChar w:fldCharType="begin"/>
      </w:r>
      <w:r w:rsidRPr="0044750B">
        <w:rPr>
          <w:lang w:val="en-US"/>
        </w:rPr>
        <w:instrText xml:space="preserve"> SEQ MTEqn \h \* MERGEFORMAT </w:instrText>
      </w:r>
      <w:r>
        <w:fldChar w:fldCharType="end"/>
      </w:r>
      <w:bookmarkStart w:id="1" w:name="ZEqnNum970690"/>
      <w:r w:rsidRPr="0044750B">
        <w:rPr>
          <w:lang w:val="en-US"/>
        </w:rPr>
        <w:instrText>(</w:instrText>
      </w:r>
      <w:r w:rsidR="00CC1DE9">
        <w:fldChar w:fldCharType="begin"/>
      </w:r>
      <w:r w:rsidR="00CC1DE9" w:rsidRPr="0044750B">
        <w:rPr>
          <w:lang w:val="en-US"/>
        </w:rPr>
        <w:instrText xml:space="preserve"> SEQ MTEqn \c \* Arabic \* MERGEFORMAT </w:instrText>
      </w:r>
      <w:r w:rsidR="00CC1DE9">
        <w:fldChar w:fldCharType="separate"/>
      </w:r>
      <w:r w:rsidR="003A36BB" w:rsidRPr="0044750B">
        <w:rPr>
          <w:noProof/>
          <w:lang w:val="en-US"/>
        </w:rPr>
        <w:instrText>3</w:instrText>
      </w:r>
      <w:r w:rsidR="00CC1DE9">
        <w:rPr>
          <w:noProof/>
        </w:rPr>
        <w:fldChar w:fldCharType="end"/>
      </w:r>
      <w:r w:rsidRPr="0044750B">
        <w:rPr>
          <w:lang w:val="en-US"/>
        </w:rPr>
        <w:instrText>)</w:instrText>
      </w:r>
      <w:bookmarkEnd w:id="1"/>
      <w:r>
        <w:fldChar w:fldCharType="end"/>
      </w:r>
    </w:p>
    <w:p w:rsidR="00AE6AF2" w:rsidRDefault="00AE6AF2" w:rsidP="00AE6AF2">
      <w:pPr>
        <w:rPr>
          <w:lang w:val="en-US"/>
        </w:rPr>
      </w:pPr>
      <w:r w:rsidRPr="00050B72">
        <w:rPr>
          <w:lang w:val="en-US"/>
        </w:rPr>
        <w:t xml:space="preserve">By </w:t>
      </w:r>
      <w:r w:rsidR="00050B72" w:rsidRPr="00050B72">
        <w:rPr>
          <w:lang w:val="en-US"/>
        </w:rPr>
        <w:t xml:space="preserve">noting the common flux </w:t>
      </w:r>
      <w:proofErr w:type="gramStart"/>
      <w:r w:rsidR="00050B72">
        <w:rPr>
          <w:lang w:val="en-US"/>
        </w:rPr>
        <w:t xml:space="preserve">at </w:t>
      </w:r>
      <w:proofErr w:type="gramEnd"/>
      <w:r w:rsidR="0044750B" w:rsidRPr="00050B72">
        <w:rPr>
          <w:position w:val="-12"/>
          <w:lang w:val="en-US"/>
        </w:rPr>
        <w:object w:dxaOrig="2240" w:dyaOrig="360">
          <v:shape id="_x0000_i1029" type="#_x0000_t75" style="width:111.75pt;height:17.85pt" o:ole="">
            <v:imagedata r:id="rId14" o:title=""/>
          </v:shape>
          <o:OLEObject Type="Embed" ProgID="Equation.DSMT4" ShapeID="_x0000_i1029" DrawAspect="Content" ObjectID="_1489148244" r:id="rId15"/>
        </w:object>
      </w:r>
      <w:r w:rsidR="00050B72">
        <w:rPr>
          <w:lang w:val="en-US"/>
        </w:rPr>
        <w:t xml:space="preserve">, </w:t>
      </w:r>
      <w:r w:rsidR="00961E4E" w:rsidRPr="00050B72">
        <w:rPr>
          <w:position w:val="-12"/>
          <w:lang w:val="en-US"/>
        </w:rPr>
        <w:object w:dxaOrig="720" w:dyaOrig="360">
          <v:shape id="_x0000_i1030" type="#_x0000_t75" style="width:36.3pt;height:17.85pt" o:ole="">
            <v:imagedata r:id="rId16" o:title=""/>
          </v:shape>
          <o:OLEObject Type="Embed" ProgID="Equation.DSMT4" ShapeID="_x0000_i1030" DrawAspect="Content" ObjectID="_1489148245" r:id="rId17"/>
        </w:object>
      </w:r>
      <w:r w:rsidR="00050B72">
        <w:rPr>
          <w:lang w:val="en-US"/>
        </w:rPr>
        <w:t xml:space="preserve">, </w:t>
      </w:r>
      <w:r w:rsidR="00961E4E">
        <w:rPr>
          <w:lang w:val="en-US"/>
        </w:rPr>
        <w:t xml:space="preserve">Eq. </w:t>
      </w:r>
      <w:r w:rsidR="00961E4E">
        <w:rPr>
          <w:lang w:val="en-US"/>
        </w:rPr>
        <w:fldChar w:fldCharType="begin"/>
      </w:r>
      <w:r w:rsidR="00961E4E">
        <w:rPr>
          <w:lang w:val="en-US"/>
        </w:rPr>
        <w:instrText xml:space="preserve"> GOTOBUTTON ZEqnNum970690  \* MERGEFORMAT </w:instrText>
      </w:r>
      <w:r w:rsidR="00961E4E">
        <w:rPr>
          <w:lang w:val="en-US"/>
        </w:rPr>
        <w:fldChar w:fldCharType="begin"/>
      </w:r>
      <w:r w:rsidR="00961E4E">
        <w:rPr>
          <w:lang w:val="en-US"/>
        </w:rPr>
        <w:instrText xml:space="preserve"> REF ZEqnNum970690 \* Charformat \! \* MERGEFORMAT </w:instrText>
      </w:r>
      <w:r w:rsidR="00961E4E">
        <w:rPr>
          <w:lang w:val="en-US"/>
        </w:rPr>
        <w:fldChar w:fldCharType="separate"/>
      </w:r>
      <w:r w:rsidR="003A36BB" w:rsidRPr="003A36BB">
        <w:rPr>
          <w:lang w:val="en-US"/>
        </w:rPr>
        <w:instrText>(3)</w:instrText>
      </w:r>
      <w:r w:rsidR="00961E4E">
        <w:rPr>
          <w:lang w:val="en-US"/>
        </w:rPr>
        <w:fldChar w:fldCharType="end"/>
      </w:r>
      <w:r w:rsidR="00961E4E">
        <w:rPr>
          <w:lang w:val="en-US"/>
        </w:rPr>
        <w:fldChar w:fldCharType="end"/>
      </w:r>
      <w:r w:rsidR="00961E4E">
        <w:rPr>
          <w:lang w:val="en-US"/>
        </w:rPr>
        <w:t xml:space="preserve"> becomes</w:t>
      </w:r>
      <w:r w:rsidR="00050B72">
        <w:rPr>
          <w:lang w:val="en-US"/>
        </w:rPr>
        <w:t>:</w:t>
      </w:r>
    </w:p>
    <w:p w:rsidR="00050B72" w:rsidRPr="00050B72" w:rsidRDefault="00050B72" w:rsidP="00050B72">
      <w:pPr>
        <w:pStyle w:val="MTDisplayEquation"/>
        <w:rPr>
          <w:lang w:val="en-US"/>
        </w:rPr>
      </w:pPr>
      <w:r>
        <w:rPr>
          <w:lang w:val="en-US"/>
        </w:rPr>
        <w:tab/>
      </w:r>
      <w:r w:rsidR="0044750B" w:rsidRPr="00D27557">
        <w:rPr>
          <w:position w:val="-30"/>
          <w:lang w:val="en-US"/>
        </w:rPr>
        <w:object w:dxaOrig="2340" w:dyaOrig="720">
          <v:shape id="_x0000_i1031" type="#_x0000_t75" style="width:116.95pt;height:35.7pt" o:ole="">
            <v:imagedata r:id="rId18" o:title=""/>
          </v:shape>
          <o:OLEObject Type="Embed" ProgID="Equation.DSMT4" ShapeID="_x0000_i1031" DrawAspect="Content" ObjectID="_1489148246" r:id="rId19"/>
        </w:object>
      </w:r>
      <w:r w:rsidR="0036404A" w:rsidRPr="0044750B">
        <w:rPr>
          <w:lang w:val="en-US"/>
        </w:rPr>
        <w:t xml:space="preserve"> </w:t>
      </w:r>
      <w:proofErr w:type="gramStart"/>
      <w:r w:rsidR="00D27557" w:rsidRPr="0044750B">
        <w:rPr>
          <w:lang w:val="en-US"/>
        </w:rPr>
        <w:t>for</w:t>
      </w:r>
      <w:proofErr w:type="gramEnd"/>
      <w:r w:rsidR="00D27557" w:rsidRPr="0044750B">
        <w:rPr>
          <w:lang w:val="en-US"/>
        </w:rPr>
        <w:t xml:space="preserve"> </w:t>
      </w:r>
      <w:r w:rsidR="0044750B" w:rsidRPr="0036404A">
        <w:rPr>
          <w:position w:val="-12"/>
        </w:rPr>
        <w:object w:dxaOrig="1620" w:dyaOrig="360">
          <v:shape id="_x0000_i1032" type="#_x0000_t75" style="width:81.2pt;height:17.85pt" o:ole="">
            <v:imagedata r:id="rId20" o:title=""/>
          </v:shape>
          <o:OLEObject Type="Embed" ProgID="Equation.DSMT4" ShapeID="_x0000_i1032" DrawAspect="Content" ObjectID="_1489148247" r:id="rId21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3A36BB">
        <w:rPr>
          <w:noProof/>
          <w:lang w:val="en-US"/>
        </w:rPr>
        <w:instrText>4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961E4E" w:rsidRDefault="00F62FC7" w:rsidP="00961E4E">
      <w:pPr>
        <w:rPr>
          <w:lang w:val="en-US"/>
        </w:rPr>
      </w:pPr>
      <w:r>
        <w:rPr>
          <w:lang w:val="en-US"/>
        </w:rPr>
        <w:t>Similarly on west side of the common interface one gets:</w:t>
      </w:r>
    </w:p>
    <w:p w:rsidR="00961E4E" w:rsidRDefault="00961E4E" w:rsidP="00961E4E">
      <w:pPr>
        <w:pStyle w:val="MTDisplayEquation"/>
        <w:rPr>
          <w:lang w:val="en-US"/>
        </w:rPr>
      </w:pPr>
      <w:r>
        <w:rPr>
          <w:lang w:val="en-US"/>
        </w:rPr>
        <w:tab/>
      </w:r>
      <w:r w:rsidR="0044750B" w:rsidRPr="00CC1DE9">
        <w:rPr>
          <w:position w:val="-30"/>
          <w:lang w:val="en-US"/>
        </w:rPr>
        <w:object w:dxaOrig="2439" w:dyaOrig="720">
          <v:shape id="_x0000_i1033" type="#_x0000_t75" style="width:122.1pt;height:35.7pt" o:ole="">
            <v:imagedata r:id="rId22" o:title=""/>
          </v:shape>
          <o:OLEObject Type="Embed" ProgID="Equation.DSMT4" ShapeID="_x0000_i1033" DrawAspect="Content" ObjectID="_1489148248" r:id="rId23"/>
        </w:object>
      </w:r>
      <w:r w:rsidR="00D27557">
        <w:rPr>
          <w:lang w:val="en-US"/>
        </w:rPr>
        <w:t xml:space="preserve"> </w:t>
      </w:r>
      <w:proofErr w:type="gramStart"/>
      <w:r w:rsidR="00D27557" w:rsidRPr="0044750B">
        <w:rPr>
          <w:lang w:val="en-US"/>
        </w:rPr>
        <w:t>for</w:t>
      </w:r>
      <w:proofErr w:type="gramEnd"/>
      <w:r w:rsidR="00D27557" w:rsidRPr="0044750B">
        <w:rPr>
          <w:lang w:val="en-US"/>
        </w:rPr>
        <w:t xml:space="preserve"> </w:t>
      </w:r>
      <w:r w:rsidR="0044750B" w:rsidRPr="0036404A">
        <w:rPr>
          <w:position w:val="-12"/>
        </w:rPr>
        <w:object w:dxaOrig="1640" w:dyaOrig="360">
          <v:shape id="_x0000_i1034" type="#_x0000_t75" style="width:81.8pt;height:17.85pt" o:ole="">
            <v:imagedata r:id="rId24" o:title=""/>
          </v:shape>
          <o:OLEObject Type="Embed" ProgID="Equation.DSMT4" ShapeID="_x0000_i1034" DrawAspect="Content" ObjectID="_1489148249" r:id="rId25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3A36BB">
        <w:rPr>
          <w:noProof/>
          <w:lang w:val="en-US"/>
        </w:rPr>
        <w:instrText>5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F62FC7" w:rsidRDefault="00F62FC7" w:rsidP="00F62FC7">
      <w:pPr>
        <w:rPr>
          <w:lang w:val="en-US"/>
        </w:rPr>
      </w:pPr>
      <w:r>
        <w:rPr>
          <w:lang w:val="en-US"/>
        </w:rPr>
        <w:t>By enforcing the local thermodynamical condition at the common interface:</w:t>
      </w:r>
    </w:p>
    <w:p w:rsidR="00F62FC7" w:rsidRDefault="00F62FC7" w:rsidP="00F62FC7">
      <w:pPr>
        <w:pStyle w:val="MTDisplayEquation"/>
        <w:rPr>
          <w:lang w:val="en-US"/>
        </w:rPr>
      </w:pPr>
      <w:r>
        <w:rPr>
          <w:lang w:val="en-US"/>
        </w:rPr>
        <w:tab/>
      </w:r>
      <w:r w:rsidR="0044750B" w:rsidRPr="00CC1DE9">
        <w:rPr>
          <w:position w:val="-60"/>
          <w:lang w:val="en-US"/>
        </w:rPr>
        <w:object w:dxaOrig="4000" w:dyaOrig="1320">
          <v:shape id="_x0000_i1035" type="#_x0000_t75" style="width:199.85pt;height:65.65pt" o:ole="">
            <v:imagedata r:id="rId26" o:title=""/>
          </v:shape>
          <o:OLEObject Type="Embed" ProgID="Equation.DSMT4" ShapeID="_x0000_i1035" DrawAspect="Content" ObjectID="_1489148250" r:id="rId27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3A36BB">
        <w:rPr>
          <w:noProof/>
          <w:lang w:val="en-US"/>
        </w:rPr>
        <w:instrText>6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671F57" w:rsidRDefault="00671F57" w:rsidP="00671F57">
      <w:pPr>
        <w:rPr>
          <w:lang w:val="en-US"/>
        </w:rPr>
      </w:pPr>
      <w:r>
        <w:rPr>
          <w:lang w:val="en-US"/>
        </w:rPr>
        <w:t>Which reorganizes as:</w:t>
      </w:r>
    </w:p>
    <w:p w:rsidR="00671F57" w:rsidRDefault="00671F57" w:rsidP="00671F57">
      <w:pPr>
        <w:pStyle w:val="MTDisplayEquation"/>
        <w:rPr>
          <w:lang w:val="en-US"/>
        </w:rPr>
      </w:pPr>
      <w:r>
        <w:rPr>
          <w:lang w:val="en-US"/>
        </w:rPr>
        <w:tab/>
      </w:r>
      <w:r w:rsidR="0044750B" w:rsidRPr="00CC1DE9">
        <w:rPr>
          <w:position w:val="-30"/>
          <w:lang w:val="en-US"/>
        </w:rPr>
        <w:object w:dxaOrig="3060" w:dyaOrig="680">
          <v:shape id="_x0000_i1036" type="#_x0000_t75" style="width:152.65pt;height:34pt" o:ole="">
            <v:imagedata r:id="rId28" o:title=""/>
          </v:shape>
          <o:OLEObject Type="Embed" ProgID="Equation.DSMT4" ShapeID="_x0000_i1036" DrawAspect="Content" ObjectID="_1489148251" r:id="rId29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3A36BB">
        <w:rPr>
          <w:noProof/>
          <w:lang w:val="en-US"/>
        </w:rPr>
        <w:instrText>7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150A82" w:rsidRPr="00150A82" w:rsidRDefault="00150A82" w:rsidP="00150A82">
      <w:pPr>
        <w:rPr>
          <w:lang w:val="en-US"/>
        </w:rPr>
      </w:pPr>
      <w:r>
        <w:rPr>
          <w:lang w:val="en-US"/>
        </w:rPr>
        <w:t>….</w:t>
      </w:r>
    </w:p>
    <w:p w:rsidR="00671F57" w:rsidRDefault="00671F57" w:rsidP="00671F57">
      <w:pPr>
        <w:rPr>
          <w:lang w:val="en-US"/>
        </w:rPr>
      </w:pPr>
      <w:r>
        <w:rPr>
          <w:lang w:val="en-US"/>
        </w:rPr>
        <w:t>And finally as:</w:t>
      </w:r>
    </w:p>
    <w:p w:rsidR="001D53C1" w:rsidRPr="00050B72" w:rsidRDefault="00671F57" w:rsidP="003A36BB">
      <w:pPr>
        <w:pStyle w:val="MTDisplayEquation"/>
        <w:rPr>
          <w:lang w:val="en-US"/>
        </w:rPr>
      </w:pPr>
      <w:r>
        <w:rPr>
          <w:lang w:val="en-US"/>
        </w:rPr>
        <w:tab/>
      </w:r>
      <w:r w:rsidR="0044750B" w:rsidRPr="00CC1DE9">
        <w:rPr>
          <w:position w:val="-60"/>
          <w:lang w:val="en-US"/>
        </w:rPr>
        <w:object w:dxaOrig="2480" w:dyaOrig="1420">
          <v:shape id="_x0000_i1037" type="#_x0000_t75" style="width:123.85pt;height:70.85pt" o:ole="">
            <v:imagedata r:id="rId30" o:title=""/>
          </v:shape>
          <o:OLEObject Type="Embed" ProgID="Equation.DSMT4" ShapeID="_x0000_i1037" DrawAspect="Content" ObjectID="_1489148252" r:id="rId31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3A36BB">
        <w:rPr>
          <w:noProof/>
          <w:lang w:val="en-US"/>
        </w:rPr>
        <w:instrText>8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sectPr w:rsidR="001D53C1" w:rsidRPr="00050B7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53C1"/>
    <w:rsid w:val="00002902"/>
    <w:rsid w:val="00002F3B"/>
    <w:rsid w:val="00002FF2"/>
    <w:rsid w:val="00005912"/>
    <w:rsid w:val="00006984"/>
    <w:rsid w:val="00012132"/>
    <w:rsid w:val="0001290A"/>
    <w:rsid w:val="000129F8"/>
    <w:rsid w:val="00012DCE"/>
    <w:rsid w:val="0001356A"/>
    <w:rsid w:val="00013BB0"/>
    <w:rsid w:val="00013EE6"/>
    <w:rsid w:val="00015AF5"/>
    <w:rsid w:val="00016D55"/>
    <w:rsid w:val="00020003"/>
    <w:rsid w:val="00020116"/>
    <w:rsid w:val="00020151"/>
    <w:rsid w:val="000222A2"/>
    <w:rsid w:val="00023552"/>
    <w:rsid w:val="00026525"/>
    <w:rsid w:val="00027404"/>
    <w:rsid w:val="00027478"/>
    <w:rsid w:val="00034E48"/>
    <w:rsid w:val="00035A97"/>
    <w:rsid w:val="00045752"/>
    <w:rsid w:val="00045A9C"/>
    <w:rsid w:val="00046B70"/>
    <w:rsid w:val="00050B72"/>
    <w:rsid w:val="000523AC"/>
    <w:rsid w:val="000549FE"/>
    <w:rsid w:val="00054C46"/>
    <w:rsid w:val="000559B2"/>
    <w:rsid w:val="00056EEA"/>
    <w:rsid w:val="000575A3"/>
    <w:rsid w:val="00060EC7"/>
    <w:rsid w:val="00072921"/>
    <w:rsid w:val="0007513E"/>
    <w:rsid w:val="000759F4"/>
    <w:rsid w:val="00080605"/>
    <w:rsid w:val="000808FC"/>
    <w:rsid w:val="000821E7"/>
    <w:rsid w:val="0008270D"/>
    <w:rsid w:val="00082C36"/>
    <w:rsid w:val="00083C51"/>
    <w:rsid w:val="00085A7F"/>
    <w:rsid w:val="00086F54"/>
    <w:rsid w:val="00090D72"/>
    <w:rsid w:val="00091265"/>
    <w:rsid w:val="000930F4"/>
    <w:rsid w:val="00095FFB"/>
    <w:rsid w:val="0009718E"/>
    <w:rsid w:val="000971D7"/>
    <w:rsid w:val="0009728C"/>
    <w:rsid w:val="000A1BB0"/>
    <w:rsid w:val="000A3229"/>
    <w:rsid w:val="000A4517"/>
    <w:rsid w:val="000A50AE"/>
    <w:rsid w:val="000A69D1"/>
    <w:rsid w:val="000A7B86"/>
    <w:rsid w:val="000B0E11"/>
    <w:rsid w:val="000B3334"/>
    <w:rsid w:val="000B34DC"/>
    <w:rsid w:val="000B44F5"/>
    <w:rsid w:val="000B65FA"/>
    <w:rsid w:val="000B6AB2"/>
    <w:rsid w:val="000C1423"/>
    <w:rsid w:val="000C2AAF"/>
    <w:rsid w:val="000C35BB"/>
    <w:rsid w:val="000C697D"/>
    <w:rsid w:val="000C6B66"/>
    <w:rsid w:val="000C7A7C"/>
    <w:rsid w:val="000D18BD"/>
    <w:rsid w:val="000D2AC9"/>
    <w:rsid w:val="000D4D4F"/>
    <w:rsid w:val="000D589F"/>
    <w:rsid w:val="000D66FD"/>
    <w:rsid w:val="000E2406"/>
    <w:rsid w:val="000E2A10"/>
    <w:rsid w:val="000E2AAB"/>
    <w:rsid w:val="000E4135"/>
    <w:rsid w:val="000E4B44"/>
    <w:rsid w:val="000E4F7A"/>
    <w:rsid w:val="000E6203"/>
    <w:rsid w:val="000F20C3"/>
    <w:rsid w:val="000F217C"/>
    <w:rsid w:val="000F486B"/>
    <w:rsid w:val="000F6B6E"/>
    <w:rsid w:val="00100290"/>
    <w:rsid w:val="001042CE"/>
    <w:rsid w:val="00111DD7"/>
    <w:rsid w:val="00112FE4"/>
    <w:rsid w:val="0011421A"/>
    <w:rsid w:val="001161B3"/>
    <w:rsid w:val="00121A32"/>
    <w:rsid w:val="0012239D"/>
    <w:rsid w:val="001233F6"/>
    <w:rsid w:val="00123C5E"/>
    <w:rsid w:val="001244A5"/>
    <w:rsid w:val="00131A31"/>
    <w:rsid w:val="001349ED"/>
    <w:rsid w:val="00135A63"/>
    <w:rsid w:val="00135F06"/>
    <w:rsid w:val="00136BF7"/>
    <w:rsid w:val="00141566"/>
    <w:rsid w:val="00141950"/>
    <w:rsid w:val="001444D4"/>
    <w:rsid w:val="00150A82"/>
    <w:rsid w:val="00151498"/>
    <w:rsid w:val="001527EE"/>
    <w:rsid w:val="00153640"/>
    <w:rsid w:val="00155DA9"/>
    <w:rsid w:val="0016179E"/>
    <w:rsid w:val="00162376"/>
    <w:rsid w:val="001668E7"/>
    <w:rsid w:val="0017180F"/>
    <w:rsid w:val="001745A8"/>
    <w:rsid w:val="00175F7E"/>
    <w:rsid w:val="00177268"/>
    <w:rsid w:val="00180228"/>
    <w:rsid w:val="0018539B"/>
    <w:rsid w:val="001878C8"/>
    <w:rsid w:val="00190591"/>
    <w:rsid w:val="00191E73"/>
    <w:rsid w:val="0019444B"/>
    <w:rsid w:val="00195583"/>
    <w:rsid w:val="001A113E"/>
    <w:rsid w:val="001A1FA8"/>
    <w:rsid w:val="001A2081"/>
    <w:rsid w:val="001A33F8"/>
    <w:rsid w:val="001A6E50"/>
    <w:rsid w:val="001A7882"/>
    <w:rsid w:val="001B234A"/>
    <w:rsid w:val="001B444F"/>
    <w:rsid w:val="001B453E"/>
    <w:rsid w:val="001B4FAC"/>
    <w:rsid w:val="001B6047"/>
    <w:rsid w:val="001C0601"/>
    <w:rsid w:val="001C194A"/>
    <w:rsid w:val="001C26CB"/>
    <w:rsid w:val="001C5594"/>
    <w:rsid w:val="001C61A0"/>
    <w:rsid w:val="001C7605"/>
    <w:rsid w:val="001D01E5"/>
    <w:rsid w:val="001D022A"/>
    <w:rsid w:val="001D07B0"/>
    <w:rsid w:val="001D25D4"/>
    <w:rsid w:val="001D328C"/>
    <w:rsid w:val="001D53C1"/>
    <w:rsid w:val="001D6EA6"/>
    <w:rsid w:val="001E1057"/>
    <w:rsid w:val="001E277F"/>
    <w:rsid w:val="001E2CB9"/>
    <w:rsid w:val="001E3E69"/>
    <w:rsid w:val="001E3E8D"/>
    <w:rsid w:val="001E77CF"/>
    <w:rsid w:val="001E7ACE"/>
    <w:rsid w:val="001F01D4"/>
    <w:rsid w:val="001F0B78"/>
    <w:rsid w:val="001F0C2F"/>
    <w:rsid w:val="001F7E74"/>
    <w:rsid w:val="00204145"/>
    <w:rsid w:val="0020498F"/>
    <w:rsid w:val="00206ACC"/>
    <w:rsid w:val="002116FD"/>
    <w:rsid w:val="00212E88"/>
    <w:rsid w:val="00212F38"/>
    <w:rsid w:val="0021453A"/>
    <w:rsid w:val="002210D3"/>
    <w:rsid w:val="00221BD0"/>
    <w:rsid w:val="002222F2"/>
    <w:rsid w:val="00223A9D"/>
    <w:rsid w:val="00224BCC"/>
    <w:rsid w:val="0022521B"/>
    <w:rsid w:val="00225DB6"/>
    <w:rsid w:val="002265AF"/>
    <w:rsid w:val="0022701F"/>
    <w:rsid w:val="0022729A"/>
    <w:rsid w:val="002276AD"/>
    <w:rsid w:val="00233CFA"/>
    <w:rsid w:val="00233D68"/>
    <w:rsid w:val="0023407A"/>
    <w:rsid w:val="00234309"/>
    <w:rsid w:val="00236699"/>
    <w:rsid w:val="0023685A"/>
    <w:rsid w:val="00237159"/>
    <w:rsid w:val="00240549"/>
    <w:rsid w:val="0024397F"/>
    <w:rsid w:val="002444CC"/>
    <w:rsid w:val="00244A45"/>
    <w:rsid w:val="00244A6A"/>
    <w:rsid w:val="002510FD"/>
    <w:rsid w:val="002528E8"/>
    <w:rsid w:val="00252DA1"/>
    <w:rsid w:val="002538F6"/>
    <w:rsid w:val="0025646C"/>
    <w:rsid w:val="00256654"/>
    <w:rsid w:val="002613B0"/>
    <w:rsid w:val="00261508"/>
    <w:rsid w:val="00261834"/>
    <w:rsid w:val="002620AF"/>
    <w:rsid w:val="00262121"/>
    <w:rsid w:val="002636E2"/>
    <w:rsid w:val="002649E3"/>
    <w:rsid w:val="00266909"/>
    <w:rsid w:val="00267615"/>
    <w:rsid w:val="00270357"/>
    <w:rsid w:val="002716FA"/>
    <w:rsid w:val="00274C4A"/>
    <w:rsid w:val="00275B20"/>
    <w:rsid w:val="00275D26"/>
    <w:rsid w:val="00276631"/>
    <w:rsid w:val="00276879"/>
    <w:rsid w:val="00277AE2"/>
    <w:rsid w:val="002802F6"/>
    <w:rsid w:val="00280393"/>
    <w:rsid w:val="002815A0"/>
    <w:rsid w:val="00282BE0"/>
    <w:rsid w:val="00282C7F"/>
    <w:rsid w:val="00283A45"/>
    <w:rsid w:val="00283C79"/>
    <w:rsid w:val="002857FE"/>
    <w:rsid w:val="0028689F"/>
    <w:rsid w:val="002904EC"/>
    <w:rsid w:val="00290C05"/>
    <w:rsid w:val="002947C9"/>
    <w:rsid w:val="0029676D"/>
    <w:rsid w:val="002970ED"/>
    <w:rsid w:val="002A1AE1"/>
    <w:rsid w:val="002A261C"/>
    <w:rsid w:val="002A2845"/>
    <w:rsid w:val="002A29D5"/>
    <w:rsid w:val="002A4671"/>
    <w:rsid w:val="002A4D80"/>
    <w:rsid w:val="002A58E1"/>
    <w:rsid w:val="002A69DA"/>
    <w:rsid w:val="002A7ECD"/>
    <w:rsid w:val="002B2224"/>
    <w:rsid w:val="002B2E2B"/>
    <w:rsid w:val="002B3ECD"/>
    <w:rsid w:val="002B3F0C"/>
    <w:rsid w:val="002B53CE"/>
    <w:rsid w:val="002B71AA"/>
    <w:rsid w:val="002C47D9"/>
    <w:rsid w:val="002C764C"/>
    <w:rsid w:val="002C7D7C"/>
    <w:rsid w:val="002D0180"/>
    <w:rsid w:val="002D2297"/>
    <w:rsid w:val="002D395F"/>
    <w:rsid w:val="002D3D52"/>
    <w:rsid w:val="002D6783"/>
    <w:rsid w:val="002D6A82"/>
    <w:rsid w:val="002E368D"/>
    <w:rsid w:val="002E4D94"/>
    <w:rsid w:val="002F1D6A"/>
    <w:rsid w:val="002F26B7"/>
    <w:rsid w:val="002F3B1C"/>
    <w:rsid w:val="002F4FDA"/>
    <w:rsid w:val="002F73B5"/>
    <w:rsid w:val="00300A89"/>
    <w:rsid w:val="00300F02"/>
    <w:rsid w:val="003013DE"/>
    <w:rsid w:val="00301EC2"/>
    <w:rsid w:val="00307935"/>
    <w:rsid w:val="0031061E"/>
    <w:rsid w:val="003112B6"/>
    <w:rsid w:val="00311BD9"/>
    <w:rsid w:val="00313E71"/>
    <w:rsid w:val="0032069F"/>
    <w:rsid w:val="0032377C"/>
    <w:rsid w:val="003239E8"/>
    <w:rsid w:val="00325D47"/>
    <w:rsid w:val="00326065"/>
    <w:rsid w:val="0032652D"/>
    <w:rsid w:val="00330D20"/>
    <w:rsid w:val="003319DB"/>
    <w:rsid w:val="00332FB5"/>
    <w:rsid w:val="00333816"/>
    <w:rsid w:val="0033694B"/>
    <w:rsid w:val="00342072"/>
    <w:rsid w:val="0034222A"/>
    <w:rsid w:val="00342530"/>
    <w:rsid w:val="003426E4"/>
    <w:rsid w:val="00342C33"/>
    <w:rsid w:val="00347F55"/>
    <w:rsid w:val="003505FF"/>
    <w:rsid w:val="0035074A"/>
    <w:rsid w:val="003509AC"/>
    <w:rsid w:val="00354A79"/>
    <w:rsid w:val="00357E9C"/>
    <w:rsid w:val="00361F43"/>
    <w:rsid w:val="00362B9F"/>
    <w:rsid w:val="00363FE8"/>
    <w:rsid w:val="0036404A"/>
    <w:rsid w:val="003659A2"/>
    <w:rsid w:val="00366EDF"/>
    <w:rsid w:val="00367AD5"/>
    <w:rsid w:val="00367D8B"/>
    <w:rsid w:val="00370896"/>
    <w:rsid w:val="00370F37"/>
    <w:rsid w:val="00374607"/>
    <w:rsid w:val="003767B3"/>
    <w:rsid w:val="003813B0"/>
    <w:rsid w:val="003843B8"/>
    <w:rsid w:val="00392E29"/>
    <w:rsid w:val="003954B9"/>
    <w:rsid w:val="00395571"/>
    <w:rsid w:val="003A0844"/>
    <w:rsid w:val="003A1968"/>
    <w:rsid w:val="003A2449"/>
    <w:rsid w:val="003A2999"/>
    <w:rsid w:val="003A2D03"/>
    <w:rsid w:val="003A36BB"/>
    <w:rsid w:val="003A5F74"/>
    <w:rsid w:val="003A696C"/>
    <w:rsid w:val="003B15B7"/>
    <w:rsid w:val="003B2B8D"/>
    <w:rsid w:val="003B308C"/>
    <w:rsid w:val="003B3E76"/>
    <w:rsid w:val="003B611B"/>
    <w:rsid w:val="003B6765"/>
    <w:rsid w:val="003B738B"/>
    <w:rsid w:val="003D0E73"/>
    <w:rsid w:val="003D1B81"/>
    <w:rsid w:val="003D1F30"/>
    <w:rsid w:val="003D24E8"/>
    <w:rsid w:val="003D42A1"/>
    <w:rsid w:val="003D4594"/>
    <w:rsid w:val="003D4B2A"/>
    <w:rsid w:val="003D4D8E"/>
    <w:rsid w:val="003E1C7A"/>
    <w:rsid w:val="003E2944"/>
    <w:rsid w:val="003E3905"/>
    <w:rsid w:val="003E4682"/>
    <w:rsid w:val="003E5699"/>
    <w:rsid w:val="003E5E3C"/>
    <w:rsid w:val="003E62AE"/>
    <w:rsid w:val="003F2B1C"/>
    <w:rsid w:val="003F3A8F"/>
    <w:rsid w:val="003F4123"/>
    <w:rsid w:val="003F50D3"/>
    <w:rsid w:val="003F58AB"/>
    <w:rsid w:val="003F5E0C"/>
    <w:rsid w:val="00400210"/>
    <w:rsid w:val="00400368"/>
    <w:rsid w:val="00400A25"/>
    <w:rsid w:val="00400B8C"/>
    <w:rsid w:val="00405E1D"/>
    <w:rsid w:val="00407E5B"/>
    <w:rsid w:val="00410B1F"/>
    <w:rsid w:val="00412CCC"/>
    <w:rsid w:val="004145C3"/>
    <w:rsid w:val="00415192"/>
    <w:rsid w:val="00416CB0"/>
    <w:rsid w:val="00420D45"/>
    <w:rsid w:val="00421AFE"/>
    <w:rsid w:val="00422A4A"/>
    <w:rsid w:val="00422DCF"/>
    <w:rsid w:val="004235EE"/>
    <w:rsid w:val="00432F79"/>
    <w:rsid w:val="00434E35"/>
    <w:rsid w:val="0043559D"/>
    <w:rsid w:val="004356BB"/>
    <w:rsid w:val="00436768"/>
    <w:rsid w:val="00436CEF"/>
    <w:rsid w:val="004372D1"/>
    <w:rsid w:val="00437E47"/>
    <w:rsid w:val="00441682"/>
    <w:rsid w:val="00444469"/>
    <w:rsid w:val="00446D95"/>
    <w:rsid w:val="0044750B"/>
    <w:rsid w:val="00447B2E"/>
    <w:rsid w:val="0045137F"/>
    <w:rsid w:val="00453778"/>
    <w:rsid w:val="00454DAF"/>
    <w:rsid w:val="00455FF6"/>
    <w:rsid w:val="00456F4F"/>
    <w:rsid w:val="004575B3"/>
    <w:rsid w:val="00463425"/>
    <w:rsid w:val="00463E84"/>
    <w:rsid w:val="00467C15"/>
    <w:rsid w:val="00467D25"/>
    <w:rsid w:val="004710BB"/>
    <w:rsid w:val="00471A09"/>
    <w:rsid w:val="00472185"/>
    <w:rsid w:val="004749CF"/>
    <w:rsid w:val="00474AD9"/>
    <w:rsid w:val="00476966"/>
    <w:rsid w:val="004778B6"/>
    <w:rsid w:val="004817C5"/>
    <w:rsid w:val="00481EA2"/>
    <w:rsid w:val="00482346"/>
    <w:rsid w:val="00485EFF"/>
    <w:rsid w:val="00487488"/>
    <w:rsid w:val="00487EAD"/>
    <w:rsid w:val="00490028"/>
    <w:rsid w:val="00492BF8"/>
    <w:rsid w:val="00495FD3"/>
    <w:rsid w:val="00496426"/>
    <w:rsid w:val="0049649D"/>
    <w:rsid w:val="00496D62"/>
    <w:rsid w:val="00497878"/>
    <w:rsid w:val="00497896"/>
    <w:rsid w:val="004A01B0"/>
    <w:rsid w:val="004A0768"/>
    <w:rsid w:val="004A3365"/>
    <w:rsid w:val="004A3A3A"/>
    <w:rsid w:val="004A3E63"/>
    <w:rsid w:val="004A4E61"/>
    <w:rsid w:val="004A5C51"/>
    <w:rsid w:val="004A625D"/>
    <w:rsid w:val="004A6FD5"/>
    <w:rsid w:val="004B1CC4"/>
    <w:rsid w:val="004B219B"/>
    <w:rsid w:val="004B689E"/>
    <w:rsid w:val="004B6E9E"/>
    <w:rsid w:val="004B757C"/>
    <w:rsid w:val="004C1662"/>
    <w:rsid w:val="004C443B"/>
    <w:rsid w:val="004D16F1"/>
    <w:rsid w:val="004D67BD"/>
    <w:rsid w:val="004E0A8E"/>
    <w:rsid w:val="004E146C"/>
    <w:rsid w:val="004E72A9"/>
    <w:rsid w:val="004F05F9"/>
    <w:rsid w:val="004F4C88"/>
    <w:rsid w:val="004F6022"/>
    <w:rsid w:val="004F7F8C"/>
    <w:rsid w:val="00502570"/>
    <w:rsid w:val="00504C92"/>
    <w:rsid w:val="00506F19"/>
    <w:rsid w:val="00513D6A"/>
    <w:rsid w:val="0051662B"/>
    <w:rsid w:val="00520CB0"/>
    <w:rsid w:val="00520CDB"/>
    <w:rsid w:val="005219BC"/>
    <w:rsid w:val="00525297"/>
    <w:rsid w:val="00526A24"/>
    <w:rsid w:val="005273F5"/>
    <w:rsid w:val="00527538"/>
    <w:rsid w:val="0053083D"/>
    <w:rsid w:val="005339E9"/>
    <w:rsid w:val="00533B4B"/>
    <w:rsid w:val="00534A8E"/>
    <w:rsid w:val="005358CB"/>
    <w:rsid w:val="00535E36"/>
    <w:rsid w:val="0053608E"/>
    <w:rsid w:val="00536D0B"/>
    <w:rsid w:val="00536E7B"/>
    <w:rsid w:val="005373A2"/>
    <w:rsid w:val="00540DA4"/>
    <w:rsid w:val="00542728"/>
    <w:rsid w:val="0054335E"/>
    <w:rsid w:val="00544BB7"/>
    <w:rsid w:val="00545BE1"/>
    <w:rsid w:val="00546DA1"/>
    <w:rsid w:val="00552D70"/>
    <w:rsid w:val="00553300"/>
    <w:rsid w:val="0055626F"/>
    <w:rsid w:val="005564E8"/>
    <w:rsid w:val="0055668D"/>
    <w:rsid w:val="00560CC9"/>
    <w:rsid w:val="00562363"/>
    <w:rsid w:val="005627BD"/>
    <w:rsid w:val="005632EC"/>
    <w:rsid w:val="005648A0"/>
    <w:rsid w:val="005649AC"/>
    <w:rsid w:val="00565393"/>
    <w:rsid w:val="005655C5"/>
    <w:rsid w:val="00565BFA"/>
    <w:rsid w:val="00566DF5"/>
    <w:rsid w:val="005679CB"/>
    <w:rsid w:val="00567CE8"/>
    <w:rsid w:val="00572EFB"/>
    <w:rsid w:val="00574D74"/>
    <w:rsid w:val="00575127"/>
    <w:rsid w:val="0057690E"/>
    <w:rsid w:val="00577883"/>
    <w:rsid w:val="005778D2"/>
    <w:rsid w:val="00577E66"/>
    <w:rsid w:val="00580617"/>
    <w:rsid w:val="00582F55"/>
    <w:rsid w:val="00583096"/>
    <w:rsid w:val="00585021"/>
    <w:rsid w:val="0058562F"/>
    <w:rsid w:val="005860A8"/>
    <w:rsid w:val="00586664"/>
    <w:rsid w:val="005873BB"/>
    <w:rsid w:val="00587465"/>
    <w:rsid w:val="0059028B"/>
    <w:rsid w:val="005909B2"/>
    <w:rsid w:val="00591C1D"/>
    <w:rsid w:val="00591EF7"/>
    <w:rsid w:val="00593661"/>
    <w:rsid w:val="00593763"/>
    <w:rsid w:val="00594FA9"/>
    <w:rsid w:val="00596A25"/>
    <w:rsid w:val="005A14A7"/>
    <w:rsid w:val="005A61C1"/>
    <w:rsid w:val="005A7B23"/>
    <w:rsid w:val="005B2937"/>
    <w:rsid w:val="005B3C2E"/>
    <w:rsid w:val="005B4741"/>
    <w:rsid w:val="005B54B0"/>
    <w:rsid w:val="005B5769"/>
    <w:rsid w:val="005B5EA7"/>
    <w:rsid w:val="005B5FB0"/>
    <w:rsid w:val="005C1042"/>
    <w:rsid w:val="005C2510"/>
    <w:rsid w:val="005C72D9"/>
    <w:rsid w:val="005D1FE0"/>
    <w:rsid w:val="005D6865"/>
    <w:rsid w:val="005D73B7"/>
    <w:rsid w:val="005D73F9"/>
    <w:rsid w:val="005E0AAB"/>
    <w:rsid w:val="005E10E5"/>
    <w:rsid w:val="005E1662"/>
    <w:rsid w:val="005E2B99"/>
    <w:rsid w:val="005E4887"/>
    <w:rsid w:val="005E52EF"/>
    <w:rsid w:val="005E7639"/>
    <w:rsid w:val="005F1F85"/>
    <w:rsid w:val="005F5941"/>
    <w:rsid w:val="005F63CD"/>
    <w:rsid w:val="006001A7"/>
    <w:rsid w:val="006043B4"/>
    <w:rsid w:val="00605BAA"/>
    <w:rsid w:val="006101AE"/>
    <w:rsid w:val="0061055A"/>
    <w:rsid w:val="0061324F"/>
    <w:rsid w:val="00613533"/>
    <w:rsid w:val="00615A77"/>
    <w:rsid w:val="006160ED"/>
    <w:rsid w:val="0061617D"/>
    <w:rsid w:val="0062301C"/>
    <w:rsid w:val="00623E33"/>
    <w:rsid w:val="006250F9"/>
    <w:rsid w:val="00626B21"/>
    <w:rsid w:val="00626C06"/>
    <w:rsid w:val="00626FA6"/>
    <w:rsid w:val="00627D3B"/>
    <w:rsid w:val="0063247F"/>
    <w:rsid w:val="00633868"/>
    <w:rsid w:val="006370A9"/>
    <w:rsid w:val="006405CB"/>
    <w:rsid w:val="00640B13"/>
    <w:rsid w:val="0064193C"/>
    <w:rsid w:val="00641978"/>
    <w:rsid w:val="006421C9"/>
    <w:rsid w:val="006449C8"/>
    <w:rsid w:val="00644A6A"/>
    <w:rsid w:val="00650546"/>
    <w:rsid w:val="006513D4"/>
    <w:rsid w:val="00651686"/>
    <w:rsid w:val="006529F1"/>
    <w:rsid w:val="0065447A"/>
    <w:rsid w:val="00654EF4"/>
    <w:rsid w:val="006609AD"/>
    <w:rsid w:val="006648A7"/>
    <w:rsid w:val="00666B91"/>
    <w:rsid w:val="00671F57"/>
    <w:rsid w:val="00672F48"/>
    <w:rsid w:val="006761A5"/>
    <w:rsid w:val="00683330"/>
    <w:rsid w:val="006838C7"/>
    <w:rsid w:val="00683FD3"/>
    <w:rsid w:val="00684FBF"/>
    <w:rsid w:val="00685DC3"/>
    <w:rsid w:val="006868E1"/>
    <w:rsid w:val="006868E3"/>
    <w:rsid w:val="006919BF"/>
    <w:rsid w:val="00694B65"/>
    <w:rsid w:val="006952DF"/>
    <w:rsid w:val="006A33C5"/>
    <w:rsid w:val="006A48E2"/>
    <w:rsid w:val="006A4D2E"/>
    <w:rsid w:val="006A560D"/>
    <w:rsid w:val="006A57D2"/>
    <w:rsid w:val="006B14EC"/>
    <w:rsid w:val="006B3141"/>
    <w:rsid w:val="006B3148"/>
    <w:rsid w:val="006B6D7B"/>
    <w:rsid w:val="006C0AAF"/>
    <w:rsid w:val="006C1819"/>
    <w:rsid w:val="006C496E"/>
    <w:rsid w:val="006C5A8A"/>
    <w:rsid w:val="006C641F"/>
    <w:rsid w:val="006C6ED8"/>
    <w:rsid w:val="006C792D"/>
    <w:rsid w:val="006C7C0D"/>
    <w:rsid w:val="006D1359"/>
    <w:rsid w:val="006D1FF6"/>
    <w:rsid w:val="006D6CE3"/>
    <w:rsid w:val="006D71EE"/>
    <w:rsid w:val="006D7748"/>
    <w:rsid w:val="006E2BDE"/>
    <w:rsid w:val="006E36B3"/>
    <w:rsid w:val="006E5554"/>
    <w:rsid w:val="006E6C20"/>
    <w:rsid w:val="006E6E2E"/>
    <w:rsid w:val="006F04DD"/>
    <w:rsid w:val="006F1C05"/>
    <w:rsid w:val="006F681D"/>
    <w:rsid w:val="00700039"/>
    <w:rsid w:val="0070386C"/>
    <w:rsid w:val="007043D2"/>
    <w:rsid w:val="00704B3A"/>
    <w:rsid w:val="00705C5A"/>
    <w:rsid w:val="00710D0A"/>
    <w:rsid w:val="00714124"/>
    <w:rsid w:val="00716158"/>
    <w:rsid w:val="007164E9"/>
    <w:rsid w:val="00716F6A"/>
    <w:rsid w:val="007217D1"/>
    <w:rsid w:val="00723594"/>
    <w:rsid w:val="007253B6"/>
    <w:rsid w:val="00725874"/>
    <w:rsid w:val="007276C2"/>
    <w:rsid w:val="00732BC8"/>
    <w:rsid w:val="007346F2"/>
    <w:rsid w:val="00734ADF"/>
    <w:rsid w:val="00736EE6"/>
    <w:rsid w:val="00736F9F"/>
    <w:rsid w:val="007372CF"/>
    <w:rsid w:val="00740EFB"/>
    <w:rsid w:val="00742A38"/>
    <w:rsid w:val="00743537"/>
    <w:rsid w:val="0074474E"/>
    <w:rsid w:val="007449AF"/>
    <w:rsid w:val="007449F3"/>
    <w:rsid w:val="007468AA"/>
    <w:rsid w:val="0075014F"/>
    <w:rsid w:val="00751902"/>
    <w:rsid w:val="0075232A"/>
    <w:rsid w:val="00753A00"/>
    <w:rsid w:val="007550AD"/>
    <w:rsid w:val="00755766"/>
    <w:rsid w:val="00756108"/>
    <w:rsid w:val="007570BE"/>
    <w:rsid w:val="00757525"/>
    <w:rsid w:val="007639C0"/>
    <w:rsid w:val="00764131"/>
    <w:rsid w:val="00767013"/>
    <w:rsid w:val="007716F6"/>
    <w:rsid w:val="007721F4"/>
    <w:rsid w:val="00773CD0"/>
    <w:rsid w:val="00774B25"/>
    <w:rsid w:val="00775DCC"/>
    <w:rsid w:val="007761CC"/>
    <w:rsid w:val="0078070D"/>
    <w:rsid w:val="00781211"/>
    <w:rsid w:val="007818EB"/>
    <w:rsid w:val="00785A9E"/>
    <w:rsid w:val="00785E07"/>
    <w:rsid w:val="00786512"/>
    <w:rsid w:val="0078717C"/>
    <w:rsid w:val="00790806"/>
    <w:rsid w:val="007929C0"/>
    <w:rsid w:val="007940A6"/>
    <w:rsid w:val="00796524"/>
    <w:rsid w:val="00797ACF"/>
    <w:rsid w:val="00797CE2"/>
    <w:rsid w:val="007A20A2"/>
    <w:rsid w:val="007A24C5"/>
    <w:rsid w:val="007A3C67"/>
    <w:rsid w:val="007A4163"/>
    <w:rsid w:val="007A42B1"/>
    <w:rsid w:val="007A5825"/>
    <w:rsid w:val="007A5826"/>
    <w:rsid w:val="007A5EDD"/>
    <w:rsid w:val="007A64BE"/>
    <w:rsid w:val="007A71FE"/>
    <w:rsid w:val="007A799C"/>
    <w:rsid w:val="007B0B8B"/>
    <w:rsid w:val="007B191B"/>
    <w:rsid w:val="007B2FA2"/>
    <w:rsid w:val="007B3D85"/>
    <w:rsid w:val="007B4F37"/>
    <w:rsid w:val="007B6D26"/>
    <w:rsid w:val="007B70B6"/>
    <w:rsid w:val="007C036A"/>
    <w:rsid w:val="007C1624"/>
    <w:rsid w:val="007C22AC"/>
    <w:rsid w:val="007C3034"/>
    <w:rsid w:val="007C3FBA"/>
    <w:rsid w:val="007C57E1"/>
    <w:rsid w:val="007C5D3A"/>
    <w:rsid w:val="007C6045"/>
    <w:rsid w:val="007C6B57"/>
    <w:rsid w:val="007D0D73"/>
    <w:rsid w:val="007D1BF4"/>
    <w:rsid w:val="007D5CD6"/>
    <w:rsid w:val="007D7270"/>
    <w:rsid w:val="007E0726"/>
    <w:rsid w:val="007E1154"/>
    <w:rsid w:val="007E27C6"/>
    <w:rsid w:val="007E3EEA"/>
    <w:rsid w:val="007E5BE3"/>
    <w:rsid w:val="007F0165"/>
    <w:rsid w:val="007F35F3"/>
    <w:rsid w:val="007F51E9"/>
    <w:rsid w:val="007F7CF3"/>
    <w:rsid w:val="007F7D4B"/>
    <w:rsid w:val="00800221"/>
    <w:rsid w:val="00802A28"/>
    <w:rsid w:val="008046F7"/>
    <w:rsid w:val="00805CE8"/>
    <w:rsid w:val="008126B3"/>
    <w:rsid w:val="00812B13"/>
    <w:rsid w:val="00814272"/>
    <w:rsid w:val="00814CED"/>
    <w:rsid w:val="008239D0"/>
    <w:rsid w:val="00823E8B"/>
    <w:rsid w:val="0082535A"/>
    <w:rsid w:val="008326B2"/>
    <w:rsid w:val="00835B6D"/>
    <w:rsid w:val="0083699D"/>
    <w:rsid w:val="00836C76"/>
    <w:rsid w:val="008378C5"/>
    <w:rsid w:val="00837B6C"/>
    <w:rsid w:val="0084360B"/>
    <w:rsid w:val="008458AB"/>
    <w:rsid w:val="008466DC"/>
    <w:rsid w:val="008472B4"/>
    <w:rsid w:val="008517A6"/>
    <w:rsid w:val="00851DAC"/>
    <w:rsid w:val="00855D0C"/>
    <w:rsid w:val="00856301"/>
    <w:rsid w:val="008600B2"/>
    <w:rsid w:val="00862D60"/>
    <w:rsid w:val="00864B65"/>
    <w:rsid w:val="00866176"/>
    <w:rsid w:val="00866D3C"/>
    <w:rsid w:val="00872815"/>
    <w:rsid w:val="0087298F"/>
    <w:rsid w:val="00872E63"/>
    <w:rsid w:val="00873844"/>
    <w:rsid w:val="00874470"/>
    <w:rsid w:val="008755E8"/>
    <w:rsid w:val="00875719"/>
    <w:rsid w:val="0088447D"/>
    <w:rsid w:val="00884547"/>
    <w:rsid w:val="0089551D"/>
    <w:rsid w:val="00895C5E"/>
    <w:rsid w:val="00895DD7"/>
    <w:rsid w:val="00896146"/>
    <w:rsid w:val="008A2ED9"/>
    <w:rsid w:val="008A566E"/>
    <w:rsid w:val="008A5F24"/>
    <w:rsid w:val="008B06CD"/>
    <w:rsid w:val="008B2E61"/>
    <w:rsid w:val="008B3060"/>
    <w:rsid w:val="008B45CB"/>
    <w:rsid w:val="008B47D4"/>
    <w:rsid w:val="008B5840"/>
    <w:rsid w:val="008B741A"/>
    <w:rsid w:val="008C02F5"/>
    <w:rsid w:val="008C1FD7"/>
    <w:rsid w:val="008C354F"/>
    <w:rsid w:val="008D288F"/>
    <w:rsid w:val="008D3FA6"/>
    <w:rsid w:val="008D4F55"/>
    <w:rsid w:val="008D6BDE"/>
    <w:rsid w:val="008D6F7B"/>
    <w:rsid w:val="008E225B"/>
    <w:rsid w:val="008E24D0"/>
    <w:rsid w:val="008E4CD8"/>
    <w:rsid w:val="008F1AF0"/>
    <w:rsid w:val="008F245D"/>
    <w:rsid w:val="008F3FDC"/>
    <w:rsid w:val="008F4EB5"/>
    <w:rsid w:val="008F5143"/>
    <w:rsid w:val="008F570A"/>
    <w:rsid w:val="008F76CF"/>
    <w:rsid w:val="008F7CCD"/>
    <w:rsid w:val="00901083"/>
    <w:rsid w:val="00903F8C"/>
    <w:rsid w:val="009054B8"/>
    <w:rsid w:val="0090564A"/>
    <w:rsid w:val="00905CE9"/>
    <w:rsid w:val="00906031"/>
    <w:rsid w:val="00907004"/>
    <w:rsid w:val="0090748F"/>
    <w:rsid w:val="009075E1"/>
    <w:rsid w:val="00910ED4"/>
    <w:rsid w:val="00912159"/>
    <w:rsid w:val="00915884"/>
    <w:rsid w:val="009202BB"/>
    <w:rsid w:val="009208CB"/>
    <w:rsid w:val="009217DD"/>
    <w:rsid w:val="0092214C"/>
    <w:rsid w:val="00925F08"/>
    <w:rsid w:val="00927651"/>
    <w:rsid w:val="00927C42"/>
    <w:rsid w:val="009303EE"/>
    <w:rsid w:val="00931894"/>
    <w:rsid w:val="009327F4"/>
    <w:rsid w:val="0093310C"/>
    <w:rsid w:val="00933E21"/>
    <w:rsid w:val="00935A4C"/>
    <w:rsid w:val="00940E26"/>
    <w:rsid w:val="00942B9B"/>
    <w:rsid w:val="00942CC3"/>
    <w:rsid w:val="0094346C"/>
    <w:rsid w:val="00946907"/>
    <w:rsid w:val="00946AE6"/>
    <w:rsid w:val="0096117C"/>
    <w:rsid w:val="00961478"/>
    <w:rsid w:val="00961E4E"/>
    <w:rsid w:val="00962C42"/>
    <w:rsid w:val="009636A0"/>
    <w:rsid w:val="00964BCC"/>
    <w:rsid w:val="00966CE9"/>
    <w:rsid w:val="00967344"/>
    <w:rsid w:val="009731E4"/>
    <w:rsid w:val="0097488F"/>
    <w:rsid w:val="009766D2"/>
    <w:rsid w:val="009803C8"/>
    <w:rsid w:val="0098203A"/>
    <w:rsid w:val="00982C34"/>
    <w:rsid w:val="009907CD"/>
    <w:rsid w:val="009909AA"/>
    <w:rsid w:val="00990E0E"/>
    <w:rsid w:val="009965EE"/>
    <w:rsid w:val="00997215"/>
    <w:rsid w:val="00997BD0"/>
    <w:rsid w:val="009A3FF5"/>
    <w:rsid w:val="009A6DF0"/>
    <w:rsid w:val="009A77CD"/>
    <w:rsid w:val="009B1B67"/>
    <w:rsid w:val="009B32E9"/>
    <w:rsid w:val="009B4058"/>
    <w:rsid w:val="009B4145"/>
    <w:rsid w:val="009B6E11"/>
    <w:rsid w:val="009C382D"/>
    <w:rsid w:val="009D1F01"/>
    <w:rsid w:val="009D5978"/>
    <w:rsid w:val="009E0EF2"/>
    <w:rsid w:val="009E1E5F"/>
    <w:rsid w:val="009E4B85"/>
    <w:rsid w:val="009E7BEC"/>
    <w:rsid w:val="009F187F"/>
    <w:rsid w:val="009F1B41"/>
    <w:rsid w:val="009F1F84"/>
    <w:rsid w:val="009F479C"/>
    <w:rsid w:val="009F492F"/>
    <w:rsid w:val="009F59BC"/>
    <w:rsid w:val="009F61D7"/>
    <w:rsid w:val="009F7072"/>
    <w:rsid w:val="009F7D87"/>
    <w:rsid w:val="00A011FC"/>
    <w:rsid w:val="00A0138D"/>
    <w:rsid w:val="00A03E5E"/>
    <w:rsid w:val="00A0404D"/>
    <w:rsid w:val="00A04C60"/>
    <w:rsid w:val="00A051C8"/>
    <w:rsid w:val="00A0669C"/>
    <w:rsid w:val="00A06DDF"/>
    <w:rsid w:val="00A1094C"/>
    <w:rsid w:val="00A11269"/>
    <w:rsid w:val="00A1218D"/>
    <w:rsid w:val="00A128D5"/>
    <w:rsid w:val="00A1360D"/>
    <w:rsid w:val="00A14B05"/>
    <w:rsid w:val="00A172E9"/>
    <w:rsid w:val="00A17A53"/>
    <w:rsid w:val="00A17C33"/>
    <w:rsid w:val="00A218A5"/>
    <w:rsid w:val="00A25BF3"/>
    <w:rsid w:val="00A264F8"/>
    <w:rsid w:val="00A26A0F"/>
    <w:rsid w:val="00A30C3E"/>
    <w:rsid w:val="00A32B4C"/>
    <w:rsid w:val="00A32F49"/>
    <w:rsid w:val="00A331A8"/>
    <w:rsid w:val="00A338B9"/>
    <w:rsid w:val="00A341C5"/>
    <w:rsid w:val="00A348CF"/>
    <w:rsid w:val="00A355E3"/>
    <w:rsid w:val="00A37799"/>
    <w:rsid w:val="00A41F2F"/>
    <w:rsid w:val="00A4444B"/>
    <w:rsid w:val="00A44816"/>
    <w:rsid w:val="00A50986"/>
    <w:rsid w:val="00A5194E"/>
    <w:rsid w:val="00A540EF"/>
    <w:rsid w:val="00A553DC"/>
    <w:rsid w:val="00A576F0"/>
    <w:rsid w:val="00A57D8E"/>
    <w:rsid w:val="00A57F36"/>
    <w:rsid w:val="00A62084"/>
    <w:rsid w:val="00A65DA0"/>
    <w:rsid w:val="00A711F1"/>
    <w:rsid w:val="00A7151E"/>
    <w:rsid w:val="00A71770"/>
    <w:rsid w:val="00A71F27"/>
    <w:rsid w:val="00A72029"/>
    <w:rsid w:val="00A721EB"/>
    <w:rsid w:val="00A73382"/>
    <w:rsid w:val="00A759C7"/>
    <w:rsid w:val="00A76879"/>
    <w:rsid w:val="00A76C15"/>
    <w:rsid w:val="00A77E3C"/>
    <w:rsid w:val="00A84417"/>
    <w:rsid w:val="00A85E7A"/>
    <w:rsid w:val="00A87E48"/>
    <w:rsid w:val="00A91C84"/>
    <w:rsid w:val="00A92B62"/>
    <w:rsid w:val="00A92F24"/>
    <w:rsid w:val="00A937FF"/>
    <w:rsid w:val="00A953DD"/>
    <w:rsid w:val="00A95FA0"/>
    <w:rsid w:val="00A96A25"/>
    <w:rsid w:val="00A96E6E"/>
    <w:rsid w:val="00AA0526"/>
    <w:rsid w:val="00AA22F3"/>
    <w:rsid w:val="00AA5F48"/>
    <w:rsid w:val="00AA63F9"/>
    <w:rsid w:val="00AA6433"/>
    <w:rsid w:val="00AA662E"/>
    <w:rsid w:val="00AB1B66"/>
    <w:rsid w:val="00AB2317"/>
    <w:rsid w:val="00AB2FEC"/>
    <w:rsid w:val="00AB3A1A"/>
    <w:rsid w:val="00AB4D9C"/>
    <w:rsid w:val="00AB603D"/>
    <w:rsid w:val="00AB6595"/>
    <w:rsid w:val="00AB6B69"/>
    <w:rsid w:val="00AB75AD"/>
    <w:rsid w:val="00AC0923"/>
    <w:rsid w:val="00AC2DD9"/>
    <w:rsid w:val="00AC4DA6"/>
    <w:rsid w:val="00AC539F"/>
    <w:rsid w:val="00AC66F5"/>
    <w:rsid w:val="00AD280E"/>
    <w:rsid w:val="00AD3E56"/>
    <w:rsid w:val="00AD7FD3"/>
    <w:rsid w:val="00AE254D"/>
    <w:rsid w:val="00AE26C9"/>
    <w:rsid w:val="00AE26E2"/>
    <w:rsid w:val="00AE30F5"/>
    <w:rsid w:val="00AE5508"/>
    <w:rsid w:val="00AE582D"/>
    <w:rsid w:val="00AE66B2"/>
    <w:rsid w:val="00AE6AF2"/>
    <w:rsid w:val="00AF1CAA"/>
    <w:rsid w:val="00AF240F"/>
    <w:rsid w:val="00AF29A3"/>
    <w:rsid w:val="00AF3B78"/>
    <w:rsid w:val="00AF3FDB"/>
    <w:rsid w:val="00AF618A"/>
    <w:rsid w:val="00AF6B56"/>
    <w:rsid w:val="00AF6E7C"/>
    <w:rsid w:val="00AF75DD"/>
    <w:rsid w:val="00AF7A6F"/>
    <w:rsid w:val="00B068B1"/>
    <w:rsid w:val="00B06D0E"/>
    <w:rsid w:val="00B1007B"/>
    <w:rsid w:val="00B1059B"/>
    <w:rsid w:val="00B15283"/>
    <w:rsid w:val="00B1617F"/>
    <w:rsid w:val="00B16291"/>
    <w:rsid w:val="00B242E9"/>
    <w:rsid w:val="00B27A8C"/>
    <w:rsid w:val="00B319EC"/>
    <w:rsid w:val="00B31A16"/>
    <w:rsid w:val="00B32A60"/>
    <w:rsid w:val="00B33513"/>
    <w:rsid w:val="00B338EC"/>
    <w:rsid w:val="00B34460"/>
    <w:rsid w:val="00B35415"/>
    <w:rsid w:val="00B37E0B"/>
    <w:rsid w:val="00B424CD"/>
    <w:rsid w:val="00B43CD0"/>
    <w:rsid w:val="00B43E70"/>
    <w:rsid w:val="00B44AFD"/>
    <w:rsid w:val="00B468E1"/>
    <w:rsid w:val="00B46CE9"/>
    <w:rsid w:val="00B5539E"/>
    <w:rsid w:val="00B55740"/>
    <w:rsid w:val="00B56030"/>
    <w:rsid w:val="00B60C03"/>
    <w:rsid w:val="00B61565"/>
    <w:rsid w:val="00B64939"/>
    <w:rsid w:val="00B66D78"/>
    <w:rsid w:val="00B713DA"/>
    <w:rsid w:val="00B71D7D"/>
    <w:rsid w:val="00B737A9"/>
    <w:rsid w:val="00B75340"/>
    <w:rsid w:val="00B75BB7"/>
    <w:rsid w:val="00B77721"/>
    <w:rsid w:val="00B92826"/>
    <w:rsid w:val="00B95737"/>
    <w:rsid w:val="00B96362"/>
    <w:rsid w:val="00B9676A"/>
    <w:rsid w:val="00B967B9"/>
    <w:rsid w:val="00B9784A"/>
    <w:rsid w:val="00B97D52"/>
    <w:rsid w:val="00BA2725"/>
    <w:rsid w:val="00BA441B"/>
    <w:rsid w:val="00BA66A6"/>
    <w:rsid w:val="00BB11FD"/>
    <w:rsid w:val="00BB2467"/>
    <w:rsid w:val="00BB5EA2"/>
    <w:rsid w:val="00BB68A3"/>
    <w:rsid w:val="00BB767A"/>
    <w:rsid w:val="00BC04B8"/>
    <w:rsid w:val="00BC15B0"/>
    <w:rsid w:val="00BC1D25"/>
    <w:rsid w:val="00BC23DE"/>
    <w:rsid w:val="00BC25C8"/>
    <w:rsid w:val="00BC2AC6"/>
    <w:rsid w:val="00BC2ACD"/>
    <w:rsid w:val="00BC2BDC"/>
    <w:rsid w:val="00BC2F6F"/>
    <w:rsid w:val="00BC377B"/>
    <w:rsid w:val="00BC4681"/>
    <w:rsid w:val="00BD05AF"/>
    <w:rsid w:val="00BD2976"/>
    <w:rsid w:val="00BD2E81"/>
    <w:rsid w:val="00BD4966"/>
    <w:rsid w:val="00BD56B8"/>
    <w:rsid w:val="00BD7725"/>
    <w:rsid w:val="00BE01F9"/>
    <w:rsid w:val="00BE6AF6"/>
    <w:rsid w:val="00BE6F58"/>
    <w:rsid w:val="00BF0F20"/>
    <w:rsid w:val="00BF1063"/>
    <w:rsid w:val="00BF2C65"/>
    <w:rsid w:val="00BF325D"/>
    <w:rsid w:val="00BF3342"/>
    <w:rsid w:val="00BF3E24"/>
    <w:rsid w:val="00BF57F5"/>
    <w:rsid w:val="00BF694C"/>
    <w:rsid w:val="00BF776D"/>
    <w:rsid w:val="00BF7BC5"/>
    <w:rsid w:val="00C005AA"/>
    <w:rsid w:val="00C01E94"/>
    <w:rsid w:val="00C0206B"/>
    <w:rsid w:val="00C0208A"/>
    <w:rsid w:val="00C02D12"/>
    <w:rsid w:val="00C0368A"/>
    <w:rsid w:val="00C06AC8"/>
    <w:rsid w:val="00C0746E"/>
    <w:rsid w:val="00C079C7"/>
    <w:rsid w:val="00C13A3F"/>
    <w:rsid w:val="00C17084"/>
    <w:rsid w:val="00C20158"/>
    <w:rsid w:val="00C24069"/>
    <w:rsid w:val="00C243ED"/>
    <w:rsid w:val="00C25C3D"/>
    <w:rsid w:val="00C27649"/>
    <w:rsid w:val="00C327AA"/>
    <w:rsid w:val="00C36FC7"/>
    <w:rsid w:val="00C40A8D"/>
    <w:rsid w:val="00C458C1"/>
    <w:rsid w:val="00C472C4"/>
    <w:rsid w:val="00C51757"/>
    <w:rsid w:val="00C5351A"/>
    <w:rsid w:val="00C54255"/>
    <w:rsid w:val="00C542CF"/>
    <w:rsid w:val="00C54943"/>
    <w:rsid w:val="00C54AE7"/>
    <w:rsid w:val="00C60E0A"/>
    <w:rsid w:val="00C63550"/>
    <w:rsid w:val="00C63DA5"/>
    <w:rsid w:val="00C72ABC"/>
    <w:rsid w:val="00C739B7"/>
    <w:rsid w:val="00C749C3"/>
    <w:rsid w:val="00C75112"/>
    <w:rsid w:val="00C75117"/>
    <w:rsid w:val="00C763A1"/>
    <w:rsid w:val="00C76D35"/>
    <w:rsid w:val="00C8070B"/>
    <w:rsid w:val="00C816C5"/>
    <w:rsid w:val="00C830C9"/>
    <w:rsid w:val="00C835EC"/>
    <w:rsid w:val="00C83C47"/>
    <w:rsid w:val="00C864D0"/>
    <w:rsid w:val="00C873BB"/>
    <w:rsid w:val="00C902B1"/>
    <w:rsid w:val="00C90313"/>
    <w:rsid w:val="00C912B1"/>
    <w:rsid w:val="00C948D1"/>
    <w:rsid w:val="00C948F1"/>
    <w:rsid w:val="00C9735F"/>
    <w:rsid w:val="00CA0393"/>
    <w:rsid w:val="00CA1755"/>
    <w:rsid w:val="00CA17F6"/>
    <w:rsid w:val="00CA1B25"/>
    <w:rsid w:val="00CA2626"/>
    <w:rsid w:val="00CA2692"/>
    <w:rsid w:val="00CA4F78"/>
    <w:rsid w:val="00CB6EDD"/>
    <w:rsid w:val="00CB7886"/>
    <w:rsid w:val="00CB7D38"/>
    <w:rsid w:val="00CC1DE9"/>
    <w:rsid w:val="00CC3D33"/>
    <w:rsid w:val="00CC7D38"/>
    <w:rsid w:val="00CD1D89"/>
    <w:rsid w:val="00CD369B"/>
    <w:rsid w:val="00CD39EE"/>
    <w:rsid w:val="00CD7E39"/>
    <w:rsid w:val="00CE0438"/>
    <w:rsid w:val="00CE1453"/>
    <w:rsid w:val="00CE15C3"/>
    <w:rsid w:val="00CE2AC3"/>
    <w:rsid w:val="00CE36CD"/>
    <w:rsid w:val="00CE43AE"/>
    <w:rsid w:val="00CE626D"/>
    <w:rsid w:val="00CE653D"/>
    <w:rsid w:val="00CE70E8"/>
    <w:rsid w:val="00CF0C6C"/>
    <w:rsid w:val="00CF2944"/>
    <w:rsid w:val="00CF332A"/>
    <w:rsid w:val="00CF37D1"/>
    <w:rsid w:val="00CF398D"/>
    <w:rsid w:val="00CF3C5D"/>
    <w:rsid w:val="00CF4237"/>
    <w:rsid w:val="00CF6D84"/>
    <w:rsid w:val="00D0079A"/>
    <w:rsid w:val="00D01233"/>
    <w:rsid w:val="00D01690"/>
    <w:rsid w:val="00D02B87"/>
    <w:rsid w:val="00D02DAE"/>
    <w:rsid w:val="00D05A20"/>
    <w:rsid w:val="00D11536"/>
    <w:rsid w:val="00D12000"/>
    <w:rsid w:val="00D12461"/>
    <w:rsid w:val="00D12D76"/>
    <w:rsid w:val="00D13904"/>
    <w:rsid w:val="00D148E8"/>
    <w:rsid w:val="00D1545D"/>
    <w:rsid w:val="00D1605A"/>
    <w:rsid w:val="00D16766"/>
    <w:rsid w:val="00D1694A"/>
    <w:rsid w:val="00D2036A"/>
    <w:rsid w:val="00D2425A"/>
    <w:rsid w:val="00D27557"/>
    <w:rsid w:val="00D276FA"/>
    <w:rsid w:val="00D31593"/>
    <w:rsid w:val="00D33A87"/>
    <w:rsid w:val="00D3653B"/>
    <w:rsid w:val="00D3682F"/>
    <w:rsid w:val="00D40F42"/>
    <w:rsid w:val="00D42F44"/>
    <w:rsid w:val="00D462A0"/>
    <w:rsid w:val="00D46359"/>
    <w:rsid w:val="00D46E3D"/>
    <w:rsid w:val="00D476AC"/>
    <w:rsid w:val="00D50C51"/>
    <w:rsid w:val="00D516A4"/>
    <w:rsid w:val="00D576B9"/>
    <w:rsid w:val="00D57F42"/>
    <w:rsid w:val="00D616FB"/>
    <w:rsid w:val="00D63073"/>
    <w:rsid w:val="00D637C4"/>
    <w:rsid w:val="00D6523E"/>
    <w:rsid w:val="00D67078"/>
    <w:rsid w:val="00D67B72"/>
    <w:rsid w:val="00D744FA"/>
    <w:rsid w:val="00D75200"/>
    <w:rsid w:val="00D77362"/>
    <w:rsid w:val="00D80F0E"/>
    <w:rsid w:val="00D86F51"/>
    <w:rsid w:val="00D951A5"/>
    <w:rsid w:val="00D957D8"/>
    <w:rsid w:val="00D96966"/>
    <w:rsid w:val="00D96AB9"/>
    <w:rsid w:val="00D97075"/>
    <w:rsid w:val="00D97D09"/>
    <w:rsid w:val="00DA210C"/>
    <w:rsid w:val="00DA3E53"/>
    <w:rsid w:val="00DA3E64"/>
    <w:rsid w:val="00DA70AF"/>
    <w:rsid w:val="00DB0597"/>
    <w:rsid w:val="00DB113C"/>
    <w:rsid w:val="00DB699E"/>
    <w:rsid w:val="00DB7A2A"/>
    <w:rsid w:val="00DC18FD"/>
    <w:rsid w:val="00DC3184"/>
    <w:rsid w:val="00DC3A0B"/>
    <w:rsid w:val="00DC687A"/>
    <w:rsid w:val="00DC6FE5"/>
    <w:rsid w:val="00DD0B25"/>
    <w:rsid w:val="00DD165C"/>
    <w:rsid w:val="00DD1D63"/>
    <w:rsid w:val="00DD4664"/>
    <w:rsid w:val="00DD5588"/>
    <w:rsid w:val="00DD778B"/>
    <w:rsid w:val="00DD7EE2"/>
    <w:rsid w:val="00DE058E"/>
    <w:rsid w:val="00DE0671"/>
    <w:rsid w:val="00DE32C0"/>
    <w:rsid w:val="00DE375B"/>
    <w:rsid w:val="00DE6A0B"/>
    <w:rsid w:val="00DE797B"/>
    <w:rsid w:val="00DE79B8"/>
    <w:rsid w:val="00DF4C0F"/>
    <w:rsid w:val="00DF511D"/>
    <w:rsid w:val="00DF517A"/>
    <w:rsid w:val="00DF52F3"/>
    <w:rsid w:val="00DF7799"/>
    <w:rsid w:val="00E01A50"/>
    <w:rsid w:val="00E022A3"/>
    <w:rsid w:val="00E02579"/>
    <w:rsid w:val="00E037A6"/>
    <w:rsid w:val="00E05DDB"/>
    <w:rsid w:val="00E07295"/>
    <w:rsid w:val="00E07CEB"/>
    <w:rsid w:val="00E13200"/>
    <w:rsid w:val="00E138E9"/>
    <w:rsid w:val="00E20DFC"/>
    <w:rsid w:val="00E24FC7"/>
    <w:rsid w:val="00E2675B"/>
    <w:rsid w:val="00E32B38"/>
    <w:rsid w:val="00E32F4D"/>
    <w:rsid w:val="00E33325"/>
    <w:rsid w:val="00E36A93"/>
    <w:rsid w:val="00E41A3B"/>
    <w:rsid w:val="00E47E32"/>
    <w:rsid w:val="00E50A74"/>
    <w:rsid w:val="00E51AB1"/>
    <w:rsid w:val="00E5366B"/>
    <w:rsid w:val="00E5376F"/>
    <w:rsid w:val="00E53C6E"/>
    <w:rsid w:val="00E54C90"/>
    <w:rsid w:val="00E553D7"/>
    <w:rsid w:val="00E55CA4"/>
    <w:rsid w:val="00E60CE6"/>
    <w:rsid w:val="00E63003"/>
    <w:rsid w:val="00E63E03"/>
    <w:rsid w:val="00E6453E"/>
    <w:rsid w:val="00E6476D"/>
    <w:rsid w:val="00E66FB6"/>
    <w:rsid w:val="00E70D7F"/>
    <w:rsid w:val="00E7502D"/>
    <w:rsid w:val="00E76EDB"/>
    <w:rsid w:val="00E809D5"/>
    <w:rsid w:val="00E830FD"/>
    <w:rsid w:val="00E85F8E"/>
    <w:rsid w:val="00E86FD3"/>
    <w:rsid w:val="00E87B73"/>
    <w:rsid w:val="00E91FA1"/>
    <w:rsid w:val="00E9476F"/>
    <w:rsid w:val="00E96CD5"/>
    <w:rsid w:val="00E976EC"/>
    <w:rsid w:val="00EA108F"/>
    <w:rsid w:val="00EA4022"/>
    <w:rsid w:val="00EA7898"/>
    <w:rsid w:val="00EB010B"/>
    <w:rsid w:val="00EB0ED3"/>
    <w:rsid w:val="00EB30AA"/>
    <w:rsid w:val="00EB3208"/>
    <w:rsid w:val="00EB5F1B"/>
    <w:rsid w:val="00EB61CD"/>
    <w:rsid w:val="00EB66D2"/>
    <w:rsid w:val="00EB6825"/>
    <w:rsid w:val="00EC0951"/>
    <w:rsid w:val="00EC5D63"/>
    <w:rsid w:val="00EC6BF4"/>
    <w:rsid w:val="00EC6C10"/>
    <w:rsid w:val="00EC73DB"/>
    <w:rsid w:val="00EC7BB0"/>
    <w:rsid w:val="00ED21EE"/>
    <w:rsid w:val="00ED3F88"/>
    <w:rsid w:val="00EE0F04"/>
    <w:rsid w:val="00EE1D4D"/>
    <w:rsid w:val="00EE3DBB"/>
    <w:rsid w:val="00EE5ED1"/>
    <w:rsid w:val="00EE60BB"/>
    <w:rsid w:val="00EF07A7"/>
    <w:rsid w:val="00EF1BD7"/>
    <w:rsid w:val="00EF3A95"/>
    <w:rsid w:val="00EF42C9"/>
    <w:rsid w:val="00EF4B54"/>
    <w:rsid w:val="00EF51D6"/>
    <w:rsid w:val="00F0068F"/>
    <w:rsid w:val="00F043F8"/>
    <w:rsid w:val="00F129DC"/>
    <w:rsid w:val="00F132BA"/>
    <w:rsid w:val="00F14BA0"/>
    <w:rsid w:val="00F171B6"/>
    <w:rsid w:val="00F2207F"/>
    <w:rsid w:val="00F22D62"/>
    <w:rsid w:val="00F23CB7"/>
    <w:rsid w:val="00F26932"/>
    <w:rsid w:val="00F326D1"/>
    <w:rsid w:val="00F33848"/>
    <w:rsid w:val="00F3607F"/>
    <w:rsid w:val="00F365F8"/>
    <w:rsid w:val="00F37A8A"/>
    <w:rsid w:val="00F430E6"/>
    <w:rsid w:val="00F51856"/>
    <w:rsid w:val="00F5406D"/>
    <w:rsid w:val="00F54665"/>
    <w:rsid w:val="00F55A88"/>
    <w:rsid w:val="00F56B5B"/>
    <w:rsid w:val="00F56F58"/>
    <w:rsid w:val="00F57F4A"/>
    <w:rsid w:val="00F62FC7"/>
    <w:rsid w:val="00F63653"/>
    <w:rsid w:val="00F663D6"/>
    <w:rsid w:val="00F66FD8"/>
    <w:rsid w:val="00F6706A"/>
    <w:rsid w:val="00F676CB"/>
    <w:rsid w:val="00F72B5A"/>
    <w:rsid w:val="00F738B6"/>
    <w:rsid w:val="00F75752"/>
    <w:rsid w:val="00F75EE4"/>
    <w:rsid w:val="00F77FC1"/>
    <w:rsid w:val="00F81030"/>
    <w:rsid w:val="00F81D30"/>
    <w:rsid w:val="00F81EBF"/>
    <w:rsid w:val="00F841A2"/>
    <w:rsid w:val="00F84D36"/>
    <w:rsid w:val="00F852AB"/>
    <w:rsid w:val="00F8548B"/>
    <w:rsid w:val="00F8729E"/>
    <w:rsid w:val="00F87991"/>
    <w:rsid w:val="00F94DA3"/>
    <w:rsid w:val="00F96DE6"/>
    <w:rsid w:val="00FA1068"/>
    <w:rsid w:val="00FA1679"/>
    <w:rsid w:val="00FA2FE4"/>
    <w:rsid w:val="00FA6AD6"/>
    <w:rsid w:val="00FB131A"/>
    <w:rsid w:val="00FB1D3E"/>
    <w:rsid w:val="00FB2DD1"/>
    <w:rsid w:val="00FB2F3E"/>
    <w:rsid w:val="00FB5E2D"/>
    <w:rsid w:val="00FB65FD"/>
    <w:rsid w:val="00FC0CC3"/>
    <w:rsid w:val="00FC1775"/>
    <w:rsid w:val="00FC18A3"/>
    <w:rsid w:val="00FC1C8E"/>
    <w:rsid w:val="00FC5294"/>
    <w:rsid w:val="00FC70AE"/>
    <w:rsid w:val="00FC7B0C"/>
    <w:rsid w:val="00FD3C44"/>
    <w:rsid w:val="00FD447D"/>
    <w:rsid w:val="00FD53C8"/>
    <w:rsid w:val="00FD68D5"/>
    <w:rsid w:val="00FE14CA"/>
    <w:rsid w:val="00FE18AA"/>
    <w:rsid w:val="00FE2D83"/>
    <w:rsid w:val="00FE3863"/>
    <w:rsid w:val="00FE3A54"/>
    <w:rsid w:val="00FE45A4"/>
    <w:rsid w:val="00FE620B"/>
    <w:rsid w:val="00FF0F1F"/>
    <w:rsid w:val="00FF2514"/>
    <w:rsid w:val="00FF2D83"/>
    <w:rsid w:val="00FF3095"/>
    <w:rsid w:val="00FF7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127866B-AE61-400B-AF8A-956CA9F3B4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1D53C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1D53C1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D53C1"/>
  </w:style>
  <w:style w:type="paragraph" w:styleId="Title">
    <w:name w:val="Title"/>
    <w:basedOn w:val="Normal"/>
    <w:next w:val="Normal"/>
    <w:link w:val="TitleChar"/>
    <w:uiPriority w:val="10"/>
    <w:qFormat/>
    <w:rsid w:val="00BF325D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BF325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BF325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BF325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3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8</TotalTime>
  <Pages>1</Pages>
  <Words>265</Words>
  <Characters>151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nspantankar in cartesian coordinates</vt:lpstr>
    </vt:vector>
  </TitlesOfParts>
  <Company>Microsoft</Company>
  <LinksUpToDate>false</LinksUpToDate>
  <CharactersWithSpaces>17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nspantankar in cartesian coordinates</dc:title>
  <dc:subject>senspantankar</dc:subject>
  <dc:creator>Olivier Vitrac</dc:creator>
  <cp:keywords>migration;modeeling;finite volume</cp:keywords>
  <cp:lastModifiedBy>Olivier Vitrac</cp:lastModifiedBy>
  <cp:revision>3</cp:revision>
  <cp:lastPrinted>2013-10-18T09:51:00Z</cp:lastPrinted>
  <dcterms:created xsi:type="dcterms:W3CDTF">2015-03-18T11:17:00Z</dcterms:created>
  <dcterms:modified xsi:type="dcterms:W3CDTF">2015-03-29T1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</Properties>
</file>